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57FE" w:rsidRPr="007257FE" w:rsidRDefault="007257FE">
      <w:pPr>
        <w:rPr>
          <w:sz w:val="28"/>
        </w:rPr>
      </w:pPr>
      <w:r>
        <w:t>Advanced Topics in Mathematics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br/>
      </w:r>
      <w:r w:rsidRPr="007257FE">
        <w:rPr>
          <w:sz w:val="28"/>
        </w:rPr>
        <w:t>Test Review - Unit 3 Function Analysis</w:t>
      </w: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Find the slope of the line containing the pair of points: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(5, 2) and (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14.05pt" o:ole="" fillcolor="window">
            <v:imagedata r:id="rId6" o:title=""/>
          </v:shape>
          <o:OLEObject Type="Embed" ProgID="Equation.3" ShapeID="_x0000_i1025" DrawAspect="Content" ObjectID="_1452077206" r:id="rId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, 7)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257FE" w:rsidRPr="007257FE" w:rsidRDefault="007257FE" w:rsidP="007257FE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</w:t>
      </w:r>
      <w:r w:rsidRPr="007257F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026" type="#_x0000_t75" style="width:17.75pt;height:30.85pt" o:ole="" fillcolor="window">
            <v:imagedata r:id="rId8" o:title=""/>
          </v:shape>
          <o:OLEObject Type="Embed" ProgID="Equation.3" ShapeID="_x0000_i1026" DrawAspect="Content" ObjectID="_1452077207" r:id="rId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027" type="#_x0000_t75" style="width:17.75pt;height:30.85pt" o:ole="" fillcolor="window">
            <v:imagedata r:id="rId10" o:title=""/>
          </v:shape>
          <o:OLEObject Type="Embed" ProgID="Equation.3" ShapeID="_x0000_i1027" DrawAspect="Content" ObjectID="_1452077208" r:id="rId1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</w:t>
      </w:r>
      <w:r w:rsidRPr="007257F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028" type="#_x0000_t75" style="width:17.75pt;height:30.85pt" o:ole="" fillcolor="window">
            <v:imagedata r:id="rId12" o:title=""/>
          </v:shape>
          <o:OLEObject Type="Embed" ProgID="Equation.3" ShapeID="_x0000_i1028" DrawAspect="Content" ObjectID="_1452077209" r:id="rId1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</w:t>
      </w:r>
      <w:r w:rsidRPr="007257F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029" type="#_x0000_t75" style="width:12.15pt;height:30.85pt" o:ole="" fillcolor="window">
            <v:imagedata r:id="rId14" o:title=""/>
          </v:shape>
          <o:OLEObject Type="Embed" ProgID="Equation.3" ShapeID="_x0000_i1029" DrawAspect="Content" ObjectID="_1452077210" r:id="rId15"/>
        </w:object>
      </w:r>
    </w:p>
    <w:p w:rsidR="007257FE" w:rsidRPr="007257FE" w:rsidRDefault="007257FE" w:rsidP="007257FE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Which one of the following is an equation of a line that passes through the point </w:t>
      </w:r>
      <w:r w:rsidRPr="007257F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00" w:dyaOrig="400">
          <v:shape id="_x0000_i1030" type="#_x0000_t75" style="width:34.6pt;height:19.65pt" o:ole="" fillcolor="window">
            <v:imagedata r:id="rId16" o:title=""/>
          </v:shape>
          <o:OLEObject Type="Embed" ProgID="Equation.DSMT4" ShapeID="_x0000_i1030" DrawAspect="Content" ObjectID="_1452077211" r:id="rId1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with a slope of 4?</w:t>
      </w:r>
    </w:p>
    <w:p w:rsidR="007257FE" w:rsidRPr="007257FE" w:rsidRDefault="007257FE" w:rsidP="007257FE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40" w:dyaOrig="320">
          <v:shape id="_x0000_i1031" type="#_x0000_t75" style="width:57.05pt;height:15.9pt" o:ole="">
            <v:imagedata r:id="rId18" o:title=""/>
          </v:shape>
          <o:OLEObject Type="Embed" ProgID="Equation.3" ShapeID="_x0000_i1031" DrawAspect="Content" ObjectID="_1452077212" r:id="rId1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20" w:dyaOrig="320">
          <v:shape id="_x0000_i1032" type="#_x0000_t75" style="width:51.45pt;height:15.9pt" o:ole="" fillcolor="window">
            <v:imagedata r:id="rId20" o:title=""/>
          </v:shape>
          <o:OLEObject Type="Embed" ProgID="Equation.DSMT4" ShapeID="_x0000_i1032" DrawAspect="Content" ObjectID="_1452077213" r:id="rId2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 </w:t>
      </w:r>
      <w:r w:rsidRPr="007257F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80" w:dyaOrig="620">
          <v:shape id="_x0000_i1033" type="#_x0000_t75" style="width:54.25pt;height:30.85pt" o:ole="" fillcolor="window">
            <v:imagedata r:id="rId22" o:title=""/>
          </v:shape>
          <o:OLEObject Type="Embed" ProgID="Equation.DSMT4" ShapeID="_x0000_i1033" DrawAspect="Content" ObjectID="_1452077214" r:id="rId2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40" w:dyaOrig="320">
          <v:shape id="_x0000_i1034" type="#_x0000_t75" style="width:57.05pt;height:15.9pt" o:ole="">
            <v:imagedata r:id="rId24" o:title=""/>
          </v:shape>
          <o:OLEObject Type="Embed" ProgID="Equation.3" ShapeID="_x0000_i1034" DrawAspect="Content" ObjectID="_1452077215" r:id="rId2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Find the slope of the line described:  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A line </w:t>
      </w:r>
      <w:r w:rsidRPr="007257FE">
        <w:rPr>
          <w:rFonts w:ascii="Times New Roman" w:eastAsia="Times New Roman" w:hAnsi="Times New Roman" w:cs="Times New Roman"/>
          <w:b/>
          <w:sz w:val="24"/>
          <w:szCs w:val="24"/>
        </w:rPr>
        <w:t>perpendicular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to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00" w:dyaOrig="320">
          <v:shape id="_x0000_i1035" type="#_x0000_t75" style="width:74.8pt;height:15.9pt" o:ole="" fillcolor="window">
            <v:imagedata r:id="rId26" o:title=""/>
          </v:shape>
          <o:OLEObject Type="Embed" ProgID="Equation.3" ShapeID="_x0000_i1035" DrawAspect="Content" ObjectID="_1452077216" r:id="rId2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257FE" w:rsidRPr="007257FE" w:rsidRDefault="007257FE" w:rsidP="007257FE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</w:t>
      </w:r>
      <w:r w:rsidRPr="007257F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036" type="#_x0000_t75" style="width:17.75pt;height:30.85pt" o:ole="" fillcolor="window">
            <v:imagedata r:id="rId28" o:title=""/>
          </v:shape>
          <o:OLEObject Type="Embed" ProgID="Equation.3" ShapeID="_x0000_i1036" DrawAspect="Content" ObjectID="_1452077217" r:id="rId2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</w:t>
      </w:r>
      <w:r w:rsidRPr="007257F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037" type="#_x0000_t75" style="width:17.75pt;height:30.85pt" o:ole="" fillcolor="window">
            <v:imagedata r:id="rId30" o:title=""/>
          </v:shape>
          <o:OLEObject Type="Embed" ProgID="Equation.3" ShapeID="_x0000_i1037" DrawAspect="Content" ObjectID="_1452077218" r:id="rId3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</w:t>
      </w:r>
      <w:r w:rsidRPr="007257F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038" type="#_x0000_t75" style="width:12.15pt;height:30.85pt" o:ole="" fillcolor="window">
            <v:imagedata r:id="rId32" o:title=""/>
          </v:shape>
          <o:OLEObject Type="Embed" ProgID="Equation.3" ShapeID="_x0000_i1038" DrawAspect="Content" ObjectID="_1452077219" r:id="rId3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</w:t>
      </w:r>
      <w:r w:rsidRPr="007257F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40" w:dyaOrig="620">
          <v:shape id="_x0000_i1039" type="#_x0000_t75" style="width:12.15pt;height:30.85pt" o:ole="" fillcolor="window">
            <v:imagedata r:id="rId34" o:title=""/>
          </v:shape>
          <o:OLEObject Type="Embed" ProgID="Equation.3" ShapeID="_x0000_i1039" DrawAspect="Content" ObjectID="_1452077220" r:id="rId35"/>
        </w:objec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Find the exact distance between the two ordered pairs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40">
          <v:shape id="_x0000_i1040" type="#_x0000_t75" style="width:27.1pt;height:16.85pt" o:ole="" fillcolor="window">
            <v:imagedata r:id="rId36" o:title=""/>
          </v:shape>
          <o:OLEObject Type="Embed" ProgID="Equation.3" ShapeID="_x0000_i1040" DrawAspect="Content" ObjectID="_1452077221" r:id="rId3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proofErr w:type="gramEnd"/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40" w:dyaOrig="340">
          <v:shape id="_x0000_i1041" type="#_x0000_t75" style="width:27.1pt;height:16.85pt" o:ole="" fillcolor="window">
            <v:imagedata r:id="rId38" o:title=""/>
          </v:shape>
          <o:OLEObject Type="Embed" ProgID="Equation.3" ShapeID="_x0000_i1041" DrawAspect="Content" ObjectID="_1452077222" r:id="rId3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.  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 </w:t>
      </w:r>
      <w:r w:rsidRPr="007257FE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80" w:dyaOrig="360">
          <v:shape id="_x0000_i1042" type="#_x0000_t75" style="width:24.3pt;height:17.75pt" o:ole="" fillcolor="window">
            <v:imagedata r:id="rId40" o:title=""/>
          </v:shape>
          <o:OLEObject Type="Embed" ProgID="Equation.3" ShapeID="_x0000_i1042" DrawAspect="Content" ObjectID="_1452077223" r:id="rId4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80" w:dyaOrig="360">
          <v:shape id="_x0000_i1043" type="#_x0000_t75" style="width:24.3pt;height:17.75pt" o:ole="" fillcolor="window">
            <v:imagedata r:id="rId42" o:title=""/>
          </v:shape>
          <o:OLEObject Type="Embed" ProgID="Equation.3" ShapeID="_x0000_i1043" DrawAspect="Content" ObjectID="_1452077224" r:id="rId4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 </w:t>
      </w:r>
      <w:r w:rsidRPr="007257FE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380" w:dyaOrig="360">
          <v:shape id="_x0000_i1044" type="#_x0000_t75" style="width:18.7pt;height:17.75pt" o:ole="" fillcolor="window">
            <v:imagedata r:id="rId44" o:title=""/>
          </v:shape>
          <o:OLEObject Type="Embed" ProgID="Equation.3" ShapeID="_x0000_i1044" DrawAspect="Content" ObjectID="_1452077225" r:id="rId4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 </w:t>
      </w:r>
      <w:r w:rsidRPr="007257FE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360" w:dyaOrig="360">
          <v:shape id="_x0000_i1045" type="#_x0000_t75" style="width:17.75pt;height:17.75pt" o:ole="" fillcolor="window">
            <v:imagedata r:id="rId46" o:title=""/>
          </v:shape>
          <o:OLEObject Type="Embed" ProgID="Equation.3" ShapeID="_x0000_i1045" DrawAspect="Content" ObjectID="_1452077226" r:id="rId47"/>
        </w:objec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Find the midpoint of the line segment joining the ordered pairs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20" w:dyaOrig="340">
          <v:shape id="_x0000_i1046" type="#_x0000_t75" style="width:51.45pt;height:16.85pt" o:ole="" fillcolor="window">
            <v:imagedata r:id="rId48" o:title=""/>
          </v:shape>
          <o:OLEObject Type="Embed" ProgID="Equation.3" ShapeID="_x0000_i1046" DrawAspect="Content" ObjectID="_1452077227" r:id="rId4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proofErr w:type="gramEnd"/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340">
          <v:shape id="_x0000_i1047" type="#_x0000_t75" style="width:43.95pt;height:16.85pt" o:ole="" fillcolor="window">
            <v:imagedata r:id="rId50" o:title=""/>
          </v:shape>
          <o:OLEObject Type="Embed" ProgID="Equation.3" ShapeID="_x0000_i1047" DrawAspect="Content" ObjectID="_1452077228" r:id="rId5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257FE" w:rsidRPr="007257FE" w:rsidRDefault="007257FE" w:rsidP="007257FE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</w:t>
      </w:r>
      <w:r w:rsidRPr="007257F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060" w:dyaOrig="680">
          <v:shape id="_x0000_i1048" type="#_x0000_t75" style="width:53.3pt;height:33.65pt" o:ole="" fillcolor="window">
            <v:imagedata r:id="rId52" o:title=""/>
          </v:shape>
          <o:OLEObject Type="Embed" ProgID="Equation.3" ShapeID="_x0000_i1048" DrawAspect="Content" ObjectID="_1452077229" r:id="rId5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80" w:dyaOrig="340">
          <v:shape id="_x0000_i1049" type="#_x0000_t75" style="width:43.95pt;height:16.85pt" o:ole="" fillcolor="window">
            <v:imagedata r:id="rId54" o:title=""/>
          </v:shape>
          <o:OLEObject Type="Embed" ProgID="Equation.3" ShapeID="_x0000_i1049" DrawAspect="Content" ObjectID="_1452077230" r:id="rId5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</w:t>
      </w:r>
      <w:r w:rsidRPr="007257F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859" w:dyaOrig="680">
          <v:shape id="_x0000_i1050" type="#_x0000_t75" style="width:43pt;height:33.65pt" o:ole="" fillcolor="window">
            <v:imagedata r:id="rId56" o:title=""/>
          </v:shape>
          <o:OLEObject Type="Embed" ProgID="Equation.3" ShapeID="_x0000_i1050" DrawAspect="Content" ObjectID="_1452077231" r:id="rId5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</w:t>
      </w:r>
      <w:r w:rsidRPr="007257F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040" w:dyaOrig="680">
          <v:shape id="_x0000_i1051" type="#_x0000_t75" style="width:52.35pt;height:33.65pt" o:ole="" fillcolor="window">
            <v:imagedata r:id="rId58" o:title=""/>
          </v:shape>
          <o:OLEObject Type="Embed" ProgID="Equation.3" ShapeID="_x0000_i1051" DrawAspect="Content" ObjectID="_1452077232" r:id="rId59"/>
        </w:objec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The center of the circle with the following equation is:  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40" w:dyaOrig="360">
          <v:shape id="_x0000_i1052" type="#_x0000_t75" style="width:112.2pt;height:17.75pt" o:ole="" fillcolor="window">
            <v:imagedata r:id="rId60" o:title=""/>
          </v:shape>
          <o:OLEObject Type="Embed" ProgID="Equation.3" ShapeID="_x0000_i1052" DrawAspect="Content" ObjectID="_1452077233" r:id="rId61"/>
        </w:objec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80" w:dyaOrig="340">
          <v:shape id="_x0000_i1053" type="#_x0000_t75" style="width:39.25pt;height:16.85pt" o:ole="" fillcolor="window">
            <v:imagedata r:id="rId62" o:title=""/>
          </v:shape>
          <o:OLEObject Type="Embed" ProgID="Equation.3" ShapeID="_x0000_i1053" DrawAspect="Content" ObjectID="_1452077234" r:id="rId6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40" w:dyaOrig="320">
          <v:shape id="_x0000_i1054" type="#_x0000_t75" style="width:16.85pt;height:15.9pt" o:ole="" fillcolor="window">
            <v:imagedata r:id="rId64" o:title=""/>
          </v:shape>
          <o:OLEObject Type="Embed" ProgID="Equation.3" ShapeID="_x0000_i1054" DrawAspect="Content" ObjectID="_1452077235" r:id="rId6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055" type="#_x0000_t75" style="width:17.75pt;height:14.05pt" o:ole="" fillcolor="window">
            <v:imagedata r:id="rId66" o:title=""/>
          </v:shape>
          <o:OLEObject Type="Embed" ProgID="Equation.3" ShapeID="_x0000_i1055" DrawAspect="Content" ObjectID="_1452077236" r:id="rId6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C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(</w:t>
      </w:r>
      <w:proofErr w:type="gramEnd"/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20" w:dyaOrig="320">
          <v:shape id="_x0000_i1056" type="#_x0000_t75" style="width:20.55pt;height:15.9pt" o:ole="" fillcolor="window">
            <v:imagedata r:id="rId68" o:title=""/>
          </v:shape>
          <o:OLEObject Type="Embed" ProgID="Equation.3" ShapeID="_x0000_i1056" DrawAspect="Content" ObjectID="_1452077237" r:id="rId6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3)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 (2,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40" w:dyaOrig="320">
          <v:shape id="_x0000_i1057" type="#_x0000_t75" style="width:22.45pt;height:15.9pt" o:ole="" fillcolor="window">
            <v:imagedata r:id="rId70" o:title=""/>
          </v:shape>
          <o:OLEObject Type="Embed" ProgID="Equation.3" ShapeID="_x0000_i1057" DrawAspect="Content" ObjectID="_1452077238" r:id="rId71"/>
        </w:object>
      </w: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Which one of the following is the standard form of the equation of the circle whose center is at the point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40" w:dyaOrig="340">
          <v:shape id="_x0000_i1058" type="#_x0000_t75" style="width:37.4pt;height:16.85pt" o:ole="" fillcolor="window">
            <v:imagedata r:id="rId72" o:title=""/>
          </v:shape>
          <o:OLEObject Type="Embed" ProgID="Equation.3" ShapeID="_x0000_i1058" DrawAspect="Content" ObjectID="_1452077239" r:id="rId7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and whose radius is 4?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[A]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79" w:dyaOrig="380">
          <v:shape id="_x0000_i1059" type="#_x0000_t75" style="width:103.8pt;height:18.7pt" o:ole="" fillcolor="window">
            <v:imagedata r:id="rId74" o:title=""/>
          </v:shape>
          <o:OLEObject Type="Embed" ProgID="Equation.3" ShapeID="_x0000_i1059" DrawAspect="Content" ObjectID="_1452077240" r:id="rId7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80" w:dyaOrig="380">
          <v:shape id="_x0000_i1060" type="#_x0000_t75" style="width:109.4pt;height:18.7pt" o:ole="" fillcolor="window">
            <v:imagedata r:id="rId76" o:title=""/>
          </v:shape>
          <o:OLEObject Type="Embed" ProgID="Equation.3" ShapeID="_x0000_i1060" DrawAspect="Content" ObjectID="_1452077241" r:id="rId77"/>
        </w:objec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C]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79" w:dyaOrig="380">
          <v:shape id="_x0000_i1061" type="#_x0000_t75" style="width:103.8pt;height:18.7pt" o:ole="" fillcolor="window">
            <v:imagedata r:id="rId78" o:title=""/>
          </v:shape>
          <o:OLEObject Type="Embed" ProgID="Equation.3" ShapeID="_x0000_i1061" DrawAspect="Content" ObjectID="_1452077242" r:id="rId7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80" w:dyaOrig="380">
          <v:shape id="_x0000_i1062" type="#_x0000_t75" style="width:109.4pt;height:18.7pt" o:ole="" fillcolor="window">
            <v:imagedata r:id="rId80" o:title=""/>
          </v:shape>
          <o:OLEObject Type="Embed" ProgID="Equation.3" ShapeID="_x0000_i1062" DrawAspect="Content" ObjectID="_1452077243" r:id="rId81"/>
        </w:objec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Which one of the following </w:t>
      </w:r>
      <w:r w:rsidRPr="007257FE">
        <w:rPr>
          <w:rFonts w:ascii="Times New Roman" w:eastAsia="Times New Roman" w:hAnsi="Times New Roman" w:cs="Times New Roman"/>
          <w:b/>
          <w:sz w:val="24"/>
          <w:szCs w:val="24"/>
        </w:rPr>
        <w:t xml:space="preserve">does not 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define </w: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as a function of </w: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00" w:dyaOrig="360">
          <v:shape id="_x0000_i1063" type="#_x0000_t75" style="width:55.15pt;height:17.75pt" o:ole="" fillcolor="window">
            <v:imagedata r:id="rId82" o:title=""/>
          </v:shape>
          <o:OLEObject Type="Embed" ProgID="Equation.3" ShapeID="_x0000_i1063" DrawAspect="Content" ObjectID="_1452077244" r:id="rId8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60">
          <v:shape id="_x0000_i1064" type="#_x0000_t75" style="width:72.95pt;height:17.75pt" o:ole="" fillcolor="window">
            <v:imagedata r:id="rId84" o:title=""/>
          </v:shape>
          <o:OLEObject Type="Embed" ProgID="Equation.3" ShapeID="_x0000_i1064" DrawAspect="Content" ObjectID="_1452077245" r:id="rId8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00" w:dyaOrig="320">
          <v:shape id="_x0000_i1065" type="#_x0000_t75" style="width:44.9pt;height:15.9pt" o:ole="" fillcolor="window">
            <v:imagedata r:id="rId86" o:title=""/>
          </v:shape>
          <o:OLEObject Type="Embed" ProgID="Equation.3" ShapeID="_x0000_i1065" DrawAspect="Content" ObjectID="_1452077246" r:id="rId8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60">
          <v:shape id="_x0000_i1066" type="#_x0000_t75" style="width:32.75pt;height:17.75pt" o:ole="" fillcolor="window">
            <v:imagedata r:id="rId88" o:title=""/>
          </v:shape>
          <o:OLEObject Type="Embed" ProgID="Equation.DSMT4" ShapeID="_x0000_i1066" DrawAspect="Content" ObjectID="_1452077247" r:id="rId89"/>
        </w:objec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60">
          <v:shape id="_x0000_i1067" type="#_x0000_t75" style="width:72.95pt;height:17.75pt" o:ole="" fillcolor="window">
            <v:imagedata r:id="rId90" o:title=""/>
          </v:shape>
          <o:OLEObject Type="Embed" ProgID="Equation.3" ShapeID="_x0000_i1067" DrawAspect="Content" ObjectID="_1452077248" r:id="rId9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then 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find </w:t>
      </w:r>
      <w:proofErr w:type="gramEnd"/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00" w:dyaOrig="320">
          <v:shape id="_x0000_i1068" type="#_x0000_t75" style="width:34.6pt;height:15.9pt" o:ole="" fillcolor="window">
            <v:imagedata r:id="rId92" o:title=""/>
          </v:shape>
          <o:OLEObject Type="Embed" ProgID="Equation.3" ShapeID="_x0000_i1068" DrawAspect="Content" ObjectID="_1452077249" r:id="rId9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[A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19</w:t>
      </w:r>
      <w:proofErr w:type="gramEnd"/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0" w:dyaOrig="279">
          <v:shape id="_x0000_i1069" type="#_x0000_t75" style="width:23.4pt;height:14.05pt" o:ole="" fillcolor="window">
            <v:imagedata r:id="rId94" o:title=""/>
          </v:shape>
          <o:OLEObject Type="Embed" ProgID="Equation.3" ShapeID="_x0000_i1069" DrawAspect="Content" ObjectID="_1452077250" r:id="rId9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070" type="#_x0000_t75" style="width:17.75pt;height:14.05pt" o:ole="" fillcolor="window">
            <v:imagedata r:id="rId96" o:title=""/>
          </v:shape>
          <o:OLEObject Type="Embed" ProgID="Equation.3" ShapeID="_x0000_i1070" DrawAspect="Content" ObjectID="_1452077251" r:id="rId9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D]  11</w: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If </w:t>
      </w:r>
      <w:proofErr w:type="gramEnd"/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80" w:dyaOrig="360">
          <v:shape id="_x0000_i1071" type="#_x0000_t75" style="width:73.85pt;height:17.75pt" o:ole="" fillcolor="window">
            <v:imagedata r:id="rId98" o:title=""/>
          </v:shape>
          <o:OLEObject Type="Embed" ProgID="Equation.3" ShapeID="_x0000_i1071" DrawAspect="Content" ObjectID="_1452077252" r:id="rId9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, then find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60" w:dyaOrig="320">
          <v:shape id="_x0000_i1072" type="#_x0000_t75" style="width:77.6pt;height:15.9pt" o:ole="" fillcolor="window">
            <v:imagedata r:id="rId100" o:title=""/>
          </v:shape>
          <o:OLEObject Type="Embed" ProgID="Equation.3" ShapeID="_x0000_i1072" DrawAspect="Content" ObjectID="_1452077253" r:id="rId10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19" w:dyaOrig="320">
          <v:shape id="_x0000_i1073" type="#_x0000_t75" style="width:60.8pt;height:15.9pt" o:ole="" fillcolor="window">
            <v:imagedata r:id="rId102" o:title=""/>
          </v:shape>
          <o:OLEObject Type="Embed" ProgID="Equation.3" ShapeID="_x0000_i1073" DrawAspect="Content" ObjectID="_1452077254" r:id="rId10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19" w:dyaOrig="320">
          <v:shape id="_x0000_i1074" type="#_x0000_t75" style="width:60.8pt;height:15.9pt" o:ole="" fillcolor="window">
            <v:imagedata r:id="rId104" o:title=""/>
          </v:shape>
          <o:OLEObject Type="Embed" ProgID="Equation.3" ShapeID="_x0000_i1074" DrawAspect="Content" ObjectID="_1452077255" r:id="rId10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40" w:dyaOrig="320">
          <v:shape id="_x0000_i1075" type="#_x0000_t75" style="width:67.3pt;height:15.9pt" o:ole="" fillcolor="window">
            <v:imagedata r:id="rId106" o:title=""/>
          </v:shape>
          <o:OLEObject Type="Embed" ProgID="Equation.3" ShapeID="_x0000_i1075" DrawAspect="Content" ObjectID="_1452077256" r:id="rId10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0" w:dyaOrig="320">
          <v:shape id="_x0000_i1076" type="#_x0000_t75" style="width:38.35pt;height:15.9pt" o:ole="" fillcolor="window">
            <v:imagedata r:id="rId108" o:title=""/>
          </v:shape>
          <o:OLEObject Type="Embed" ProgID="Equation.3" ShapeID="_x0000_i1076" DrawAspect="Content" ObjectID="_1452077257" r:id="rId109"/>
        </w:objec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If  </w:t>
      </w:r>
      <w:proofErr w:type="gramEnd"/>
      <w:r w:rsidRPr="007257FE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2600" w:dyaOrig="720">
          <v:shape id="_x0000_i1077" type="#_x0000_t75" style="width:129.95pt;height:36.45pt" o:ole="" fillcolor="window">
            <v:imagedata r:id="rId110" o:title=""/>
          </v:shape>
          <o:OLEObject Type="Embed" ProgID="Equation.3" ShapeID="_x0000_i1077" DrawAspect="Content" ObjectID="_1452077258" r:id="rId11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, then evaluate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20">
          <v:shape id="_x0000_i1078" type="#_x0000_t75" style="width:32.75pt;height:15.9pt" o:ole="" fillcolor="window">
            <v:imagedata r:id="rId112" o:title=""/>
          </v:shape>
          <o:OLEObject Type="Embed" ProgID="Equation.DSMT4" ShapeID="_x0000_i1078" DrawAspect="Content" ObjectID="_1452077259" r:id="rId11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279">
          <v:shape id="_x0000_i1079" type="#_x0000_t75" style="width:15.9pt;height:14.05pt" o:ole="" fillcolor="window">
            <v:imagedata r:id="rId114" o:title=""/>
          </v:shape>
          <o:OLEObject Type="Embed" ProgID="Equation.DSMT4" ShapeID="_x0000_i1079" DrawAspect="Content" ObjectID="_1452077260" r:id="rId11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279">
          <v:shape id="_x0000_i1080" type="#_x0000_t75" style="width:15.9pt;height:14.05pt" o:ole="" fillcolor="window">
            <v:imagedata r:id="rId116" o:title=""/>
          </v:shape>
          <o:OLEObject Type="Embed" ProgID="Equation.DSMT4" ShapeID="_x0000_i1080" DrawAspect="Content" ObjectID="_1452077261" r:id="rId11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C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3</w:t>
      </w:r>
      <w:proofErr w:type="gramEnd"/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D]  4</w: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State the domain of the following function: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219" w:dyaOrig="380">
          <v:shape id="_x0000_i1081" type="#_x0000_t75" style="width:60.8pt;height:18.7pt" o:ole="" fillcolor="window">
            <v:imagedata r:id="rId118" o:title=""/>
          </v:shape>
          <o:OLEObject Type="Embed" ProgID="Equation.3" ShapeID="_x0000_i1081" DrawAspect="Content" ObjectID="_1452077262" r:id="rId119"/>
        </w:object>
      </w:r>
    </w:p>
    <w:p w:rsidR="007257FE" w:rsidRPr="007257FE" w:rsidRDefault="007257FE" w:rsidP="007257FE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 </w:t>
      </w:r>
      <w:r w:rsidRPr="007257F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60" w:dyaOrig="680">
          <v:shape id="_x0000_i1082" type="#_x0000_t75" style="width:38.35pt;height:33.65pt" o:ole="" fillcolor="window">
            <v:imagedata r:id="rId120" o:title=""/>
          </v:shape>
          <o:OLEObject Type="Embed" ProgID="Equation.3" ShapeID="_x0000_i1082" DrawAspect="Content" ObjectID="_1452077263" r:id="rId12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60" w:dyaOrig="680">
          <v:shape id="_x0000_i1083" type="#_x0000_t75" style="width:38.35pt;height:33.65pt" o:ole="" fillcolor="window">
            <v:imagedata r:id="rId122" o:title=""/>
          </v:shape>
          <o:OLEObject Type="Embed" ProgID="Equation.3" ShapeID="_x0000_i1083" DrawAspect="Content" ObjectID="_1452077264" r:id="rId12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</w:t>
      </w:r>
      <w:r w:rsidRPr="007257F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60" w:dyaOrig="680">
          <v:shape id="_x0000_i1084" type="#_x0000_t75" style="width:38.35pt;height:33.65pt" o:ole="" fillcolor="window">
            <v:imagedata r:id="rId124" o:title=""/>
          </v:shape>
          <o:OLEObject Type="Embed" ProgID="Equation.3" ShapeID="_x0000_i1084" DrawAspect="Content" ObjectID="_1452077265" r:id="rId12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</w:t>
      </w:r>
      <w:r w:rsidRPr="007257F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60" w:dyaOrig="680">
          <v:shape id="_x0000_i1085" type="#_x0000_t75" style="width:38.35pt;height:33.65pt" o:ole="" fillcolor="window">
            <v:imagedata r:id="rId126" o:title=""/>
          </v:shape>
          <o:OLEObject Type="Embed" ProgID="Equation.3" ShapeID="_x0000_i1085" DrawAspect="Content" ObjectID="_1452077266" r:id="rId127"/>
        </w:objec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State the domain of the following function in interval notation:  </w:t>
      </w:r>
      <w:r w:rsidRPr="007257FE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480" w:dyaOrig="660">
          <v:shape id="_x0000_i1086" type="#_x0000_t75" style="width:73.85pt;height:32.75pt" o:ole="" fillcolor="window">
            <v:imagedata r:id="rId128" o:title=""/>
          </v:shape>
          <o:OLEObject Type="Embed" ProgID="Equation.3" ShapeID="_x0000_i1086" DrawAspect="Content" ObjectID="_1452077267" r:id="rId12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257FE" w:rsidRPr="007257FE" w:rsidRDefault="007257FE" w:rsidP="007257FE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40" w:dyaOrig="340">
          <v:shape id="_x0000_i1087" type="#_x0000_t75" style="width:42.1pt;height:16.85pt" o:ole="" fillcolor="window">
            <v:imagedata r:id="rId130" o:title=""/>
          </v:shape>
          <o:OLEObject Type="Embed" ProgID="Equation.3" ShapeID="_x0000_i1087" DrawAspect="Content" ObjectID="_1452077268" r:id="rId13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80" w:dyaOrig="340">
          <v:shape id="_x0000_i1088" type="#_x0000_t75" style="width:39.25pt;height:16.85pt" o:ole="" fillcolor="window">
            <v:imagedata r:id="rId132" o:title=""/>
          </v:shape>
          <o:OLEObject Type="Embed" ProgID="Equation.3" ShapeID="_x0000_i1088" DrawAspect="Content" ObjectID="_1452077269" r:id="rId13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40" w:dyaOrig="340">
          <v:shape id="_x0000_i1089" type="#_x0000_t75" style="width:42.1pt;height:16.85pt" o:ole="" fillcolor="window">
            <v:imagedata r:id="rId134" o:title=""/>
          </v:shape>
          <o:OLEObject Type="Embed" ProgID="Equation.3" ShapeID="_x0000_i1089" DrawAspect="Content" ObjectID="_1452077270" r:id="rId13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60" w:dyaOrig="340">
          <v:shape id="_x0000_i1090" type="#_x0000_t75" style="width:98.2pt;height:16.85pt" o:ole="" fillcolor="window">
            <v:imagedata r:id="rId136" o:title=""/>
          </v:shape>
          <o:OLEObject Type="Embed" ProgID="Equation.3" ShapeID="_x0000_i1090" DrawAspect="Content" ObjectID="_1452077271" r:id="rId137"/>
        </w:objec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Use the graph below to determine the function’s </w:t>
      </w:r>
      <w:r w:rsidRPr="007257FE">
        <w:rPr>
          <w:rFonts w:ascii="Times New Roman" w:eastAsia="Times New Roman" w:hAnsi="Times New Roman" w:cs="Times New Roman"/>
          <w:b/>
          <w:sz w:val="24"/>
          <w:szCs w:val="24"/>
        </w:rPr>
        <w:t>range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.  Tick marks along the axes represent one unit each.</w: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817880</wp:posOffset>
                </wp:positionH>
                <wp:positionV relativeFrom="paragraph">
                  <wp:posOffset>27940</wp:posOffset>
                </wp:positionV>
                <wp:extent cx="635" cy="1612900"/>
                <wp:effectExtent l="73025" t="28575" r="69215" b="25400"/>
                <wp:wrapNone/>
                <wp:docPr id="8" name="Freefor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" cy="1612900"/>
                        </a:xfrm>
                        <a:custGeom>
                          <a:avLst/>
                          <a:gdLst>
                            <a:gd name="T0" fmla="*/ 0 w 1"/>
                            <a:gd name="T1" fmla="*/ 0 h 2540"/>
                            <a:gd name="T2" fmla="*/ 0 w 1"/>
                            <a:gd name="T3" fmla="*/ 2540 h 2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2540">
                              <a:moveTo>
                                <a:pt x="0" y="0"/>
                              </a:moveTo>
                              <a:lnTo>
                                <a:pt x="0" y="254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64.4pt,2.2pt,64.4pt,129.2pt" coordsize="1,2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" o:allowincell="f" filled="f" strokeweight="2.25pt">
                <v:stroke startarrow="block" endarrow="block"/>
                <v:path arrowok="t" o:connecttype="custom" o:connectlocs="0,0;0,1612900" o:connectangles="0,0"/>
              </v:polyline>
            </w:pict>
          </mc:Fallback>
        </mc:AlternateConten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                      </w:t>
      </w:r>
      <w:proofErr w:type="gramStart"/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proofErr w:type="gram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4"/>
        <w:gridCol w:w="324"/>
        <w:gridCol w:w="325"/>
        <w:gridCol w:w="324"/>
        <w:gridCol w:w="325"/>
        <w:gridCol w:w="324"/>
        <w:gridCol w:w="324"/>
      </w:tblGrid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0" allowOverlap="1">
                      <wp:simplePos x="0" y="0"/>
                      <wp:positionH relativeFrom="column">
                        <wp:posOffset>182880</wp:posOffset>
                      </wp:positionH>
                      <wp:positionV relativeFrom="paragraph">
                        <wp:posOffset>1905</wp:posOffset>
                      </wp:positionV>
                      <wp:extent cx="1041400" cy="944245"/>
                      <wp:effectExtent l="9525" t="74295" r="73025" b="10160"/>
                      <wp:wrapNone/>
                      <wp:docPr id="7" name="Freeform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041400" cy="944245"/>
                              </a:xfrm>
                              <a:custGeom>
                                <a:avLst/>
                                <a:gdLst>
                                  <a:gd name="T0" fmla="*/ 0 w 1640"/>
                                  <a:gd name="T1" fmla="*/ 560 h 1487"/>
                                  <a:gd name="T2" fmla="*/ 400 w 1640"/>
                                  <a:gd name="T3" fmla="*/ 860 h 1487"/>
                                  <a:gd name="T4" fmla="*/ 660 w 1640"/>
                                  <a:gd name="T5" fmla="*/ 1440 h 1487"/>
                                  <a:gd name="T6" fmla="*/ 980 w 1640"/>
                                  <a:gd name="T7" fmla="*/ 1140 h 1487"/>
                                  <a:gd name="T8" fmla="*/ 1300 w 1640"/>
                                  <a:gd name="T9" fmla="*/ 580 h 1487"/>
                                  <a:gd name="T10" fmla="*/ 1640 w 1640"/>
                                  <a:gd name="T11" fmla="*/ 0 h 148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640" h="1487">
                                    <a:moveTo>
                                      <a:pt x="0" y="560"/>
                                    </a:moveTo>
                                    <a:cubicBezTo>
                                      <a:pt x="67" y="610"/>
                                      <a:pt x="290" y="713"/>
                                      <a:pt x="400" y="860"/>
                                    </a:cubicBezTo>
                                    <a:cubicBezTo>
                                      <a:pt x="510" y="1007"/>
                                      <a:pt x="563" y="1393"/>
                                      <a:pt x="660" y="1440"/>
                                    </a:cubicBezTo>
                                    <a:cubicBezTo>
                                      <a:pt x="757" y="1487"/>
                                      <a:pt x="873" y="1283"/>
                                      <a:pt x="980" y="1140"/>
                                    </a:cubicBezTo>
                                    <a:cubicBezTo>
                                      <a:pt x="1087" y="997"/>
                                      <a:pt x="1190" y="770"/>
                                      <a:pt x="1300" y="580"/>
                                    </a:cubicBezTo>
                                    <a:cubicBezTo>
                                      <a:pt x="1410" y="390"/>
                                      <a:pt x="1569" y="121"/>
                                      <a:pt x="1640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7" o:spid="_x0000_s1026" style="position:absolute;margin-left:14.4pt;margin-top:.15pt;width:82pt;height:74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40,1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" o:allowincell="f" path="m,560v67,50,290,153,400,300c510,1007,563,1393,660,1440v97,47,213,-157,320,-300c1087,997,1190,770,1300,580,1410,390,1569,121,1640,e" filled="f">
                      <v:stroke endarrow="oval"/>
                      <v:path arrowok="t" o:connecttype="custom" o:connectlocs="0,355600;254000,546100;419100,914400;622300,723900;825500,368300;1041400,0" o:connectangles="0,0,0,0,0,0"/>
                    </v:shape>
                  </w:pict>
                </mc:Fallback>
              </mc:AlternateContent>
            </w: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0" allowOverlap="1">
                      <wp:simplePos x="0" y="0"/>
                      <wp:positionH relativeFrom="column">
                        <wp:posOffset>153035</wp:posOffset>
                      </wp:positionH>
                      <wp:positionV relativeFrom="paragraph">
                        <wp:posOffset>142875</wp:posOffset>
                      </wp:positionV>
                      <wp:extent cx="85090" cy="74295"/>
                      <wp:effectExtent l="8255" t="6350" r="11430" b="5080"/>
                      <wp:wrapNone/>
                      <wp:docPr id="6" name="Oval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090" cy="742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6" o:spid="_x0000_s1026" style="position:absolute;margin-left:12.05pt;margin-top:11.25pt;width:6.7pt;height:5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" o:allowincell="f"/>
                  </w:pict>
                </mc:Fallback>
              </mc:AlternateContent>
            </w: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       [A]  </w:t>
      </w:r>
      <w:r w:rsidRPr="007257F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00" w:dyaOrig="400">
          <v:shape id="_x0000_i1091" type="#_x0000_t75" style="width:34.6pt;height:19.65pt" o:ole="" fillcolor="window">
            <v:imagedata r:id="rId138" o:title=""/>
          </v:shape>
          <o:OLEObject Type="Embed" ProgID="Equation.DSMT4" ShapeID="_x0000_i1091" DrawAspect="Content" ObjectID="_1452077272" r:id="rId13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60" w:dyaOrig="400">
          <v:shape id="_x0000_i1092" type="#_x0000_t75" style="width:38.35pt;height:19.65pt" o:ole="" fillcolor="window">
            <v:imagedata r:id="rId140" o:title=""/>
          </v:shape>
          <o:OLEObject Type="Embed" ProgID="Equation.DSMT4" ShapeID="_x0000_i1092" DrawAspect="Content" ObjectID="_1452077273" r:id="rId141"/>
        </w:object>
      </w:r>
    </w:p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       [C]  </w:t>
      </w:r>
      <w:r w:rsidRPr="007257F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00" w:dyaOrig="400">
          <v:shape id="_x0000_i1093" type="#_x0000_t75" style="width:34.6pt;height:19.65pt" o:ole="" fillcolor="window">
            <v:imagedata r:id="rId142" o:title=""/>
          </v:shape>
          <o:OLEObject Type="Embed" ProgID="Equation.DSMT4" ShapeID="_x0000_i1093" DrawAspect="Content" ObjectID="_1452077274" r:id="rId14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60" w:dyaOrig="340">
          <v:shape id="_x0000_i1094" type="#_x0000_t75" style="width:32.75pt;height:16.85pt" o:ole="">
            <v:imagedata r:id="rId144" o:title=""/>
          </v:shape>
          <o:OLEObject Type="Embed" ProgID="Equation.3" ShapeID="_x0000_i1094" DrawAspect="Content" ObjectID="_1452077275" r:id="rId14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-1718945</wp:posOffset>
                </wp:positionH>
                <wp:positionV relativeFrom="paragraph">
                  <wp:posOffset>45720</wp:posOffset>
                </wp:positionV>
                <wp:extent cx="1803400" cy="635"/>
                <wp:effectExtent l="28575" t="66675" r="25400" b="66040"/>
                <wp:wrapNone/>
                <wp:docPr id="5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03400" cy="635"/>
                        </a:xfrm>
                        <a:custGeom>
                          <a:avLst/>
                          <a:gdLst>
                            <a:gd name="T0" fmla="*/ 0 w 2840"/>
                            <a:gd name="T1" fmla="*/ 0 h 1"/>
                            <a:gd name="T2" fmla="*/ 2840 w 2840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840" h="1">
                              <a:moveTo>
                                <a:pt x="0" y="0"/>
                              </a:moveTo>
                              <a:lnTo>
                                <a:pt x="2840" y="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135.35pt,3.6pt,6.65pt,3.6pt" coordsize="2840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" o:allowincell="f" filled="f" strokeweight="2.25pt">
                <v:stroke startarrow="block" endarrow="block"/>
                <v:path arrowok="t" o:connecttype="custom" o:connectlocs="0,0;1803400,0" o:connectangles="0,0"/>
              </v:polyline>
            </w:pict>
          </mc:Fallback>
        </mc:AlternateContent>
      </w:r>
    </w:p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proofErr w:type="gramEnd"/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The graph of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340" w:dyaOrig="380">
          <v:shape id="_x0000_i1095" type="#_x0000_t75" style="width:67.3pt;height:18.7pt" o:ole="" fillcolor="window">
            <v:imagedata r:id="rId146" o:title=""/>
          </v:shape>
          <o:OLEObject Type="Embed" ProgID="Equation.3" ShapeID="_x0000_i1095" DrawAspect="Content" ObjectID="_1452077276" r:id="rId14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can be obtained by doing which of the following transformations of the graph 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of </w:t>
      </w:r>
      <w:proofErr w:type="gramEnd"/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60" w:dyaOrig="380">
          <v:shape id="_x0000_i1096" type="#_x0000_t75" style="width:38.35pt;height:18.7pt" o:ole="" fillcolor="window">
            <v:imagedata r:id="rId148" o:title=""/>
          </v:shape>
          <o:OLEObject Type="Embed" ProgID="Equation.3" ShapeID="_x0000_i1096" DrawAspect="Content" ObjectID="_1452077277" r:id="rId14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[A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reflect</w:t>
      </w:r>
      <w:proofErr w:type="gramEnd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about the </w: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-axis, stretch by a factor of 3, shift up 5 units.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[B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shift</w:t>
      </w:r>
      <w:proofErr w:type="gramEnd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down 5 units, reflect about the </w: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-axis, stretch by a factor of 3.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[C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reflect</w:t>
      </w:r>
      <w:proofErr w:type="gramEnd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about the </w: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x-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axis, stretch by a factor of 3, shift down 5 units.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[D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reflect</w:t>
      </w:r>
      <w:proofErr w:type="gramEnd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about the </w: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-axis, shrink by a factor of 3, shift down 5 units.</w: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Find the coordinates of the vertex of the parabola: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40" w:dyaOrig="380">
          <v:shape id="_x0000_i1097" type="#_x0000_t75" style="width:82.3pt;height:18.7pt" o:ole="" fillcolor="window">
            <v:imagedata r:id="rId150" o:title=""/>
          </v:shape>
          <o:OLEObject Type="Embed" ProgID="Equation.3" ShapeID="_x0000_i1097" DrawAspect="Content" ObjectID="_1452077278" r:id="rId15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257FE" w:rsidRPr="007257FE" w:rsidRDefault="007257FE" w:rsidP="007257FE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[A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(</w:t>
      </w:r>
      <w:proofErr w:type="gramEnd"/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098" type="#_x0000_t75" style="width:17.75pt;height:14.05pt" o:ole="" fillcolor="window">
            <v:imagedata r:id="rId152" o:title=""/>
          </v:shape>
          <o:OLEObject Type="Embed" ProgID="Equation.3" ShapeID="_x0000_i1098" DrawAspect="Content" ObjectID="_1452077279" r:id="rId15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, 5)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B]  (3, 5)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 (3,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099" type="#_x0000_t75" style="width:17.75pt;height:14.05pt" o:ole="" fillcolor="window">
            <v:imagedata r:id="rId154" o:title=""/>
          </v:shape>
          <o:OLEObject Type="Embed" ProgID="Equation.3" ShapeID="_x0000_i1099" DrawAspect="Content" ObjectID="_1452077280" r:id="rId155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D]  (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100" type="#_x0000_t75" style="width:17.75pt;height:14.05pt" o:ole="" fillcolor="window">
            <v:imagedata r:id="rId152" o:title=""/>
          </v:shape>
          <o:OLEObject Type="Embed" ProgID="Equation.3" ShapeID="_x0000_i1100" DrawAspect="Content" ObjectID="_1452077281" r:id="rId156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101" type="#_x0000_t75" style="width:17.75pt;height:14.05pt" o:ole="" fillcolor="window">
            <v:imagedata r:id="rId154" o:title=""/>
          </v:shape>
          <o:OLEObject Type="Embed" ProgID="Equation.3" ShapeID="_x0000_i1101" DrawAspect="Content" ObjectID="_1452077282" r:id="rId157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Find the coordinates of the vertex of the parabola: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40" w:dyaOrig="360">
          <v:shape id="_x0000_i1102" type="#_x0000_t75" style="width:82.3pt;height:17.75pt" o:ole="" fillcolor="window">
            <v:imagedata r:id="rId158" o:title=""/>
          </v:shape>
          <o:OLEObject Type="Embed" ProgID="Equation.3" ShapeID="_x0000_i1102" DrawAspect="Content" ObjectID="_1452077283" r:id="rId159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257FE" w:rsidRPr="007257FE" w:rsidRDefault="007257FE" w:rsidP="007257FE">
      <w:pPr>
        <w:spacing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[A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(</w:t>
      </w:r>
      <w:proofErr w:type="gramEnd"/>
      <w:r w:rsidRPr="007257FE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>
          <v:shape id="_x0000_i1103" type="#_x0000_t75" style="width:15.9pt;height:13.1pt" o:ole="" fillcolor="window">
            <v:imagedata r:id="rId160" o:title=""/>
          </v:shape>
          <o:OLEObject Type="Embed" ProgID="Equation.3" ShapeID="_x0000_i1103" DrawAspect="Content" ObjectID="_1452077284" r:id="rId161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, 5)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B]  (</w:t>
      </w:r>
      <w:r w:rsidRPr="007257FE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20" w:dyaOrig="260">
          <v:shape id="_x0000_i1104" type="#_x0000_t75" style="width:15.9pt;height:13.1pt" o:ole="" fillcolor="window">
            <v:imagedata r:id="rId160" o:title=""/>
          </v:shape>
          <o:OLEObject Type="Embed" ProgID="Equation.3" ShapeID="_x0000_i1104" DrawAspect="Content" ObjectID="_1452077285" r:id="rId162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105" type="#_x0000_t75" style="width:17.75pt;height:14.05pt" o:ole="" fillcolor="window">
            <v:imagedata r:id="rId154" o:title=""/>
          </v:shape>
          <o:OLEObject Type="Embed" ProgID="Equation.3" ShapeID="_x0000_i1105" DrawAspect="Content" ObjectID="_1452077286" r:id="rId163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C]   (1, </w:t>
      </w:r>
      <w:r w:rsidRPr="007257F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79">
          <v:shape id="_x0000_i1106" type="#_x0000_t75" style="width:17.75pt;height:14.05pt" o:ole="" fillcolor="window">
            <v:imagedata r:id="rId154" o:title=""/>
          </v:shape>
          <o:OLEObject Type="Embed" ProgID="Equation.3" ShapeID="_x0000_i1106" DrawAspect="Content" ObjectID="_1452077287" r:id="rId164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D]   (1, 5)</w: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Match the correct equation with the parabola. Tick marks along the axes represent one unit each.</w: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1021080</wp:posOffset>
                </wp:positionH>
                <wp:positionV relativeFrom="paragraph">
                  <wp:posOffset>30480</wp:posOffset>
                </wp:positionV>
                <wp:extent cx="635" cy="1793240"/>
                <wp:effectExtent l="66675" t="27940" r="66040" b="26670"/>
                <wp:wrapNone/>
                <wp:docPr id="14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" cy="1793240"/>
                        </a:xfrm>
                        <a:custGeom>
                          <a:avLst/>
                          <a:gdLst>
                            <a:gd name="T0" fmla="*/ 0 w 1"/>
                            <a:gd name="T1" fmla="*/ 0 h 2824"/>
                            <a:gd name="T2" fmla="*/ 0 w 1"/>
                            <a:gd name="T3" fmla="*/ 2824 h 28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2824">
                              <a:moveTo>
                                <a:pt x="0" y="0"/>
                              </a:moveTo>
                              <a:lnTo>
                                <a:pt x="0" y="2824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80.4pt,2.4pt,80.4pt,143.6pt" coordsize="1,2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" o:allowincell="f" filled="f" strokeweight="2.25pt">
                <v:stroke startarrow="block" endarrow="block"/>
                <v:path arrowok="t" o:connecttype="custom" o:connectlocs="0,0;0,1793240" o:connectangles="0,0"/>
              </v:polyline>
            </w:pict>
          </mc:Fallback>
        </mc:AlternateConten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                     </w:t>
      </w:r>
      <w:proofErr w:type="gramStart"/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proofErr w:type="gramEnd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70"/>
        <w:gridCol w:w="378"/>
        <w:gridCol w:w="325"/>
        <w:gridCol w:w="324"/>
        <w:gridCol w:w="325"/>
        <w:gridCol w:w="324"/>
        <w:gridCol w:w="324"/>
        <w:gridCol w:w="325"/>
        <w:gridCol w:w="324"/>
        <w:gridCol w:w="325"/>
      </w:tblGrid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6"/>
        </w:trPr>
        <w:tc>
          <w:tcPr>
            <w:tcW w:w="270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>
                      <wp:simplePos x="0" y="0"/>
                      <wp:positionH relativeFrom="column">
                        <wp:posOffset>919480</wp:posOffset>
                      </wp:positionH>
                      <wp:positionV relativeFrom="paragraph">
                        <wp:posOffset>57785</wp:posOffset>
                      </wp:positionV>
                      <wp:extent cx="977900" cy="1030605"/>
                      <wp:effectExtent l="79375" t="50165" r="85725" b="14605"/>
                      <wp:wrapNone/>
                      <wp:docPr id="13" name="Freeform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77900" cy="1030605"/>
                              </a:xfrm>
                              <a:custGeom>
                                <a:avLst/>
                                <a:gdLst>
                                  <a:gd name="T0" fmla="*/ 0 w 1540"/>
                                  <a:gd name="T1" fmla="*/ 20 h 1623"/>
                                  <a:gd name="T2" fmla="*/ 160 w 1540"/>
                                  <a:gd name="T3" fmla="*/ 500 h 1623"/>
                                  <a:gd name="T4" fmla="*/ 480 w 1540"/>
                                  <a:gd name="T5" fmla="*/ 1320 h 1623"/>
                                  <a:gd name="T6" fmla="*/ 800 w 1540"/>
                                  <a:gd name="T7" fmla="*/ 1620 h 1623"/>
                                  <a:gd name="T8" fmla="*/ 1140 w 1540"/>
                                  <a:gd name="T9" fmla="*/ 1340 h 1623"/>
                                  <a:gd name="T10" fmla="*/ 1540 w 1540"/>
                                  <a:gd name="T11" fmla="*/ 0 h 162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540" h="1623">
                                    <a:moveTo>
                                      <a:pt x="0" y="20"/>
                                    </a:moveTo>
                                    <a:cubicBezTo>
                                      <a:pt x="27" y="100"/>
                                      <a:pt x="80" y="283"/>
                                      <a:pt x="160" y="500"/>
                                    </a:cubicBezTo>
                                    <a:cubicBezTo>
                                      <a:pt x="240" y="717"/>
                                      <a:pt x="373" y="1133"/>
                                      <a:pt x="480" y="1320"/>
                                    </a:cubicBezTo>
                                    <a:cubicBezTo>
                                      <a:pt x="587" y="1507"/>
                                      <a:pt x="690" y="1617"/>
                                      <a:pt x="800" y="1620"/>
                                    </a:cubicBezTo>
                                    <a:cubicBezTo>
                                      <a:pt x="910" y="1623"/>
                                      <a:pt x="1017" y="1610"/>
                                      <a:pt x="1140" y="1340"/>
                                    </a:cubicBezTo>
                                    <a:cubicBezTo>
                                      <a:pt x="1263" y="1070"/>
                                      <a:pt x="1457" y="279"/>
                                      <a:pt x="1540" y="0"/>
                                    </a:cubicBezTo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13" o:spid="_x0000_s1026" style="position:absolute;margin-left:72.4pt;margin-top:4.55pt;width:77pt;height:81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40,16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" o:allowincell="f" path="m,20v27,80,80,263,160,480c240,717,373,1133,480,1320v107,187,210,297,320,300c910,1623,1017,1610,1140,1340,1263,1070,1457,279,1540,e" filled="f" strokeweight="2pt">
                      <v:stroke startarrow="open" endarrow="open"/>
                      <v:path arrowok="t" o:connecttype="custom" o:connectlocs="0,12700;101600,317500;304800,838200;508000,1028700;723900,850900;977900,0" o:connectangles="0,0,0,0,0,0"/>
                    </v:shape>
                  </w:pict>
                </mc:Fallback>
              </mc:AlternateContent>
            </w:r>
          </w:p>
        </w:tc>
        <w:tc>
          <w:tcPr>
            <w:tcW w:w="378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270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270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270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270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270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270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257FE" w:rsidRPr="007257FE" w:rsidTr="00C773D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270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4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5" w:type="dxa"/>
          </w:tcPr>
          <w:p w:rsidR="007257FE" w:rsidRPr="007257FE" w:rsidRDefault="007257FE" w:rsidP="007257FE">
            <w:pPr>
              <w:framePr w:hSpace="180" w:wrap="around" w:vAnchor="text" w:hAnchor="text" w:y="1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79" w:dyaOrig="360">
          <v:shape id="_x0000_i1107" type="#_x0000_t75" style="width:78.55pt;height:17.75pt" o:ole="" fillcolor="window">
            <v:imagedata r:id="rId165" o:title=""/>
          </v:shape>
          <o:OLEObject Type="Embed" ProgID="Equation.DSMT4" ShapeID="_x0000_i1107" DrawAspect="Content" ObjectID="_1452077288" r:id="rId166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60">
          <v:shape id="_x0000_i1108" type="#_x0000_t75" style="width:72.95pt;height:17.75pt" o:ole="" fillcolor="window">
            <v:imagedata r:id="rId167" o:title=""/>
          </v:shape>
          <o:OLEObject Type="Embed" ProgID="Equation.DSMT4" ShapeID="_x0000_i1108" DrawAspect="Content" ObjectID="_1452077289" r:id="rId168"/>
        </w:object>
      </w:r>
    </w:p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C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60">
          <v:shape id="_x0000_i1109" type="#_x0000_t75" style="width:72.95pt;height:17.75pt" o:ole="" fillcolor="window">
            <v:imagedata r:id="rId169" o:title=""/>
          </v:shape>
          <o:OLEObject Type="Embed" ProgID="Equation.DSMT4" ShapeID="_x0000_i1109" DrawAspect="Content" ObjectID="_1452077290" r:id="rId170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60">
          <v:shape id="_x0000_i1110" type="#_x0000_t75" style="width:72.95pt;height:17.75pt" o:ole="" fillcolor="window">
            <v:imagedata r:id="rId171" o:title=""/>
          </v:shape>
          <o:OLEObject Type="Embed" ProgID="Equation.DSMT4" ShapeID="_x0000_i1110" DrawAspect="Content" ObjectID="_1452077291" r:id="rId172"/>
        </w:object>
      </w:r>
    </w:p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spacing w:after="0" w:line="240" w:lineRule="auto"/>
        <w:ind w:left="2880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0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-2322195</wp:posOffset>
                </wp:positionH>
                <wp:positionV relativeFrom="paragraph">
                  <wp:posOffset>76200</wp:posOffset>
                </wp:positionV>
                <wp:extent cx="2308860" cy="27940"/>
                <wp:effectExtent l="24765" t="56515" r="66675" b="58420"/>
                <wp:wrapNone/>
                <wp:docPr id="12" name="Freeform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08860" cy="27940"/>
                        </a:xfrm>
                        <a:custGeom>
                          <a:avLst/>
                          <a:gdLst>
                            <a:gd name="T0" fmla="*/ 0 w 3636"/>
                            <a:gd name="T1" fmla="*/ 19 h 44"/>
                            <a:gd name="T2" fmla="*/ 3636 w 3636"/>
                            <a:gd name="T3" fmla="*/ 44 h 44"/>
                            <a:gd name="T4" fmla="*/ 3636 w 3636"/>
                            <a:gd name="T5" fmla="*/ 0 h 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636" h="44">
                              <a:moveTo>
                                <a:pt x="0" y="19"/>
                              </a:moveTo>
                              <a:lnTo>
                                <a:pt x="3636" y="44"/>
                              </a:lnTo>
                              <a:lnTo>
                                <a:pt x="3636" y="0"/>
                              </a:lnTo>
                            </a:path>
                          </a:pathLst>
                        </a:cu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12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182.85pt,6.95pt,-1.05pt,8.2pt,-1.05pt,6pt" coordsize="3636,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" o:allowincell="f" filled="f" strokeweight="2.25pt">
                <v:stroke startarrow="block" endarrow="block"/>
                <v:path arrowok="t" o:connecttype="custom" o:connectlocs="0,12065;2308860,27940;2308860,0" o:connectangles="0,0,0"/>
              </v:polyline>
            </w:pict>
          </mc:Fallback>
        </mc:AlternateConten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proofErr w:type="gramEnd"/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Find the </w: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intercepts for the given quadratic function: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60">
          <v:shape id="_x0000_i1111" type="#_x0000_t75" style="width:72.95pt;height:17.75pt" o:ole="" fillcolor="window">
            <v:imagedata r:id="rId173" o:title=""/>
          </v:shape>
          <o:OLEObject Type="Embed" ProgID="Equation.DSMT4" ShapeID="_x0000_i1111" DrawAspect="Content" ObjectID="_1452077292" r:id="rId174"/>
        </w:objec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A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00" w:dyaOrig="320">
          <v:shape id="_x0000_i1112" type="#_x0000_t75" style="width:110.35pt;height:15.9pt" o:ole="" fillcolor="window">
            <v:imagedata r:id="rId175" o:title=""/>
          </v:shape>
          <o:OLEObject Type="Embed" ProgID="Equation.DSMT4" ShapeID="_x0000_i1112" DrawAspect="Content" ObjectID="_1452077293" r:id="rId176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B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980" w:dyaOrig="320">
          <v:shape id="_x0000_i1113" type="#_x0000_t75" style="width:99.1pt;height:15.9pt" o:ole="" fillcolor="window">
            <v:imagedata r:id="rId177" o:title=""/>
          </v:shape>
          <o:OLEObject Type="Embed" ProgID="Equation.DSMT4" ShapeID="_x0000_i1113" DrawAspect="Content" ObjectID="_1452077294" r:id="rId178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[C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40" w:dyaOrig="320">
          <v:shape id="_x0000_i1114" type="#_x0000_t75" style="width:101.9pt;height:15.9pt" o:ole="" fillcolor="window">
            <v:imagedata r:id="rId179" o:title=""/>
          </v:shape>
          <o:OLEObject Type="Embed" ProgID="Equation.DSMT4" ShapeID="_x0000_i1114" DrawAspect="Content" ObjectID="_1452077295" r:id="rId180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 xml:space="preserve">[D]  </w:t>
      </w:r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260" w:dyaOrig="320">
          <v:shape id="_x0000_i1115" type="#_x0000_t75" style="width:113.15pt;height:15.9pt" o:ole="" fillcolor="window">
            <v:imagedata r:id="rId181" o:title=""/>
          </v:shape>
          <o:OLEObject Type="Embed" ProgID="Equation.DSMT4" ShapeID="_x0000_i1115" DrawAspect="Content" ObjectID="_1452077296" r:id="rId182"/>
        </w:objec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FE" w:rsidRPr="007257FE" w:rsidRDefault="007257FE" w:rsidP="007257FE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The number of spiders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 w:rsidRPr="007257F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460" w:dyaOrig="320">
          <v:shape id="_x0000_i1116" type="#_x0000_t75" style="width:23.4pt;height:15.9pt" o:ole="" fillcolor="window">
            <v:imagedata r:id="rId183" o:title=""/>
          </v:shape>
          <o:OLEObject Type="Embed" ProgID="Equation.DSMT4" ShapeID="_x0000_i1116" DrawAspect="Content" ObjectID="_1452077297" r:id="rId184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, remaining within a 10-foot radius of their birthplace </w:t>
      </w:r>
      <w:r w:rsidRPr="007257FE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 xml:space="preserve"> days after birth is given by the formula:  </w:t>
      </w:r>
      <w:r w:rsidRPr="007257FE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740" w:dyaOrig="440">
          <v:shape id="_x0000_i1117" type="#_x0000_t75" style="width:86.95pt;height:22.45pt" o:ole="" fillcolor="window">
            <v:imagedata r:id="rId185" o:title=""/>
          </v:shape>
          <o:OLEObject Type="Embed" ProgID="Equation.DSMT4" ShapeID="_x0000_i1117" DrawAspect="Content" ObjectID="_1452077298" r:id="rId186"/>
        </w:objec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>.  Find the number of spiders present within this radius 10 days after their birth.</w:t>
      </w:r>
    </w:p>
    <w:p w:rsidR="007257FE" w:rsidRPr="007257FE" w:rsidRDefault="007257FE" w:rsidP="007257FE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57FE">
        <w:rPr>
          <w:rFonts w:ascii="Times New Roman" w:eastAsia="Times New Roman" w:hAnsi="Times New Roman" w:cs="Times New Roman"/>
          <w:sz w:val="24"/>
          <w:szCs w:val="24"/>
        </w:rPr>
        <w:t>[A</w:t>
      </w:r>
      <w:proofErr w:type="gramStart"/>
      <w:r w:rsidRPr="007257FE">
        <w:rPr>
          <w:rFonts w:ascii="Times New Roman" w:eastAsia="Times New Roman" w:hAnsi="Times New Roman" w:cs="Times New Roman"/>
          <w:sz w:val="24"/>
          <w:szCs w:val="24"/>
        </w:rPr>
        <w:t>]  0</w:t>
      </w:r>
      <w:proofErr w:type="gramEnd"/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B]  5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C]  50</w:t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</w:r>
      <w:r w:rsidRPr="007257FE">
        <w:rPr>
          <w:rFonts w:ascii="Times New Roman" w:eastAsia="Times New Roman" w:hAnsi="Times New Roman" w:cs="Times New Roman"/>
          <w:sz w:val="24"/>
          <w:szCs w:val="24"/>
        </w:rPr>
        <w:tab/>
        <w:t>[D]  800</w:t>
      </w:r>
    </w:p>
    <w:p w:rsidR="007257FE" w:rsidRPr="007257FE" w:rsidRDefault="007257FE" w:rsidP="007257F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5464" w:rsidRDefault="00B75464">
      <w:r>
        <w:rPr>
          <w:noProof/>
        </w:rPr>
        <w:drawing>
          <wp:inline distT="0" distB="0" distL="0" distR="0">
            <wp:extent cx="5319995" cy="4809507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0016" cy="4809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464" w:rsidRDefault="00B75464">
      <w:r>
        <w:rPr>
          <w:noProof/>
        </w:rPr>
        <w:drawing>
          <wp:inline distT="0" distB="0" distL="0" distR="0">
            <wp:extent cx="5320254" cy="1733797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0440" cy="1733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464" w:rsidRDefault="00B75464">
      <w:r>
        <w:rPr>
          <w:noProof/>
        </w:rPr>
        <w:drawing>
          <wp:inline distT="0" distB="0" distL="0" distR="0">
            <wp:extent cx="4826459" cy="1235033"/>
            <wp:effectExtent l="0" t="0" r="0" b="381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738" cy="1235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464" w:rsidRDefault="00B75464">
      <w:r>
        <w:rPr>
          <w:noProof/>
        </w:rPr>
        <w:lastRenderedPageBreak/>
        <w:drawing>
          <wp:inline distT="0" distB="0" distL="0" distR="0">
            <wp:extent cx="6483927" cy="8124481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4251" cy="8124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464" w:rsidRDefault="00B75464">
      <w:r>
        <w:rPr>
          <w:noProof/>
        </w:rPr>
        <w:lastRenderedPageBreak/>
        <w:drawing>
          <wp:inline distT="0" distB="0" distL="0" distR="0">
            <wp:extent cx="6533796" cy="3538846"/>
            <wp:effectExtent l="0" t="0" r="635" b="508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7" cy="3539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464" w:rsidRDefault="00B75464">
      <w:bookmarkStart w:id="0" w:name="_GoBack"/>
      <w:bookmarkEnd w:id="0"/>
    </w:p>
    <w:p w:rsidR="007257FE" w:rsidRPr="00B75464" w:rsidRDefault="007257FE">
      <w:pPr>
        <w:rPr>
          <w:b/>
          <w:sz w:val="24"/>
        </w:rPr>
      </w:pPr>
      <w:r w:rsidRPr="00B75464">
        <w:rPr>
          <w:b/>
          <w:sz w:val="24"/>
        </w:rPr>
        <w:t>ANSWERS</w:t>
      </w:r>
    </w:p>
    <w:p w:rsidR="00B75464" w:rsidRDefault="00B75464">
      <w:pPr>
        <w:sectPr w:rsidR="00B75464" w:rsidSect="007257F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75464" w:rsidRDefault="00B75464">
      <w:r>
        <w:lastRenderedPageBreak/>
        <w:t>Part 1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C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D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B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A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A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B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D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D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B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C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D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D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A</w:t>
      </w:r>
    </w:p>
    <w:p w:rsidR="007257FE" w:rsidRP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D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C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A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B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C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D</w:t>
      </w:r>
    </w:p>
    <w:p w:rsidR="007257FE" w:rsidRDefault="007257FE" w:rsidP="007257FE">
      <w:pPr>
        <w:pStyle w:val="BodyText"/>
        <w:numPr>
          <w:ilvl w:val="0"/>
          <w:numId w:val="2"/>
        </w:numPr>
        <w:rPr>
          <w:b w:val="0"/>
          <w:i w:val="0"/>
        </w:rPr>
      </w:pPr>
      <w:r>
        <w:rPr>
          <w:b w:val="0"/>
          <w:i w:val="0"/>
        </w:rPr>
        <w:t>C</w:t>
      </w:r>
    </w:p>
    <w:p w:rsidR="007257FE" w:rsidRDefault="007257FE" w:rsidP="00B75464">
      <w:pPr>
        <w:pStyle w:val="BodyText"/>
        <w:rPr>
          <w:b w:val="0"/>
          <w:i w:val="0"/>
        </w:rPr>
      </w:pPr>
    </w:p>
    <w:p w:rsidR="007257FE" w:rsidRDefault="00B75464">
      <w:r>
        <w:t>Part 2</w:t>
      </w:r>
    </w:p>
    <w:p w:rsidR="00B75464" w:rsidRDefault="00B75464" w:rsidP="00B75464">
      <w:pPr>
        <w:spacing w:after="0"/>
      </w:pPr>
      <w:r>
        <w:t>1. A</w:t>
      </w:r>
    </w:p>
    <w:p w:rsidR="00B75464" w:rsidRDefault="00B75464" w:rsidP="00B75464">
      <w:pPr>
        <w:spacing w:after="0"/>
      </w:pPr>
      <w:r>
        <w:t>2. B</w:t>
      </w:r>
    </w:p>
    <w:p w:rsidR="00B75464" w:rsidRDefault="00B75464" w:rsidP="00B75464">
      <w:pPr>
        <w:spacing w:after="0"/>
      </w:pPr>
      <w:r>
        <w:t>3. D</w:t>
      </w:r>
    </w:p>
    <w:p w:rsidR="00B75464" w:rsidRDefault="00B75464" w:rsidP="00B75464">
      <w:pPr>
        <w:spacing w:after="0"/>
      </w:pPr>
      <w:r>
        <w:t>4. C</w:t>
      </w:r>
    </w:p>
    <w:p w:rsidR="00B75464" w:rsidRDefault="00B75464" w:rsidP="00B75464">
      <w:pPr>
        <w:spacing w:after="0"/>
      </w:pPr>
      <w:r>
        <w:t>5. D</w:t>
      </w:r>
    </w:p>
    <w:p w:rsidR="00B75464" w:rsidRDefault="00B75464" w:rsidP="00B75464">
      <w:pPr>
        <w:spacing w:after="0"/>
      </w:pPr>
      <w:r>
        <w:t>11. C</w:t>
      </w:r>
    </w:p>
    <w:p w:rsidR="00B75464" w:rsidRDefault="00B75464" w:rsidP="00B75464">
      <w:pPr>
        <w:spacing w:after="0"/>
      </w:pPr>
      <w:r>
        <w:t>12. B</w:t>
      </w:r>
    </w:p>
    <w:p w:rsidR="00B75464" w:rsidRDefault="00B75464" w:rsidP="00B75464">
      <w:pPr>
        <w:spacing w:after="0"/>
      </w:pPr>
      <w:r>
        <w:t>13. A</w:t>
      </w:r>
    </w:p>
    <w:p w:rsidR="00B75464" w:rsidRDefault="00B75464" w:rsidP="00B75464">
      <w:pPr>
        <w:spacing w:after="0"/>
      </w:pPr>
      <w:r>
        <w:t>16. C</w:t>
      </w:r>
    </w:p>
    <w:p w:rsidR="00B75464" w:rsidRDefault="00B75464" w:rsidP="00B75464">
      <w:pPr>
        <w:spacing w:after="0"/>
      </w:pPr>
      <w:r>
        <w:t>17. A</w:t>
      </w:r>
    </w:p>
    <w:p w:rsidR="00B75464" w:rsidRDefault="00B75464" w:rsidP="00B75464">
      <w:pPr>
        <w:spacing w:after="0"/>
      </w:pPr>
      <w:r>
        <w:t>29. C</w:t>
      </w:r>
    </w:p>
    <w:p w:rsidR="00B75464" w:rsidRDefault="00B75464" w:rsidP="00B75464">
      <w:pPr>
        <w:spacing w:after="0"/>
      </w:pPr>
      <w:r>
        <w:t>30. D</w:t>
      </w:r>
    </w:p>
    <w:p w:rsidR="00B75464" w:rsidRDefault="00B75464" w:rsidP="00B75464">
      <w:pPr>
        <w:spacing w:after="0"/>
      </w:pPr>
      <w:r>
        <w:t>31. C</w:t>
      </w:r>
    </w:p>
    <w:p w:rsidR="00B75464" w:rsidRDefault="00B75464" w:rsidP="00B75464">
      <w:pPr>
        <w:spacing w:after="0"/>
      </w:pPr>
      <w:r>
        <w:t>32. A</w:t>
      </w:r>
    </w:p>
    <w:p w:rsidR="00B75464" w:rsidRDefault="00B75464" w:rsidP="00B75464">
      <w:pPr>
        <w:spacing w:after="0"/>
      </w:pPr>
    </w:p>
    <w:p w:rsidR="00B75464" w:rsidRDefault="00B75464" w:rsidP="00B75464">
      <w:pPr>
        <w:spacing w:after="0"/>
      </w:pPr>
    </w:p>
    <w:p w:rsidR="00B75464" w:rsidRDefault="00B75464" w:rsidP="00B75464">
      <w:pPr>
        <w:spacing w:after="0"/>
      </w:pPr>
    </w:p>
    <w:p w:rsidR="00B75464" w:rsidRDefault="00B75464" w:rsidP="00B75464">
      <w:pPr>
        <w:spacing w:after="0"/>
        <w:sectPr w:rsidR="00B75464" w:rsidSect="00B7546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75464" w:rsidRDefault="00B75464" w:rsidP="00B75464">
      <w:pPr>
        <w:spacing w:after="0"/>
      </w:pPr>
    </w:p>
    <w:p w:rsidR="00B75464" w:rsidRDefault="00B75464" w:rsidP="00B75464">
      <w:pPr>
        <w:spacing w:after="0"/>
      </w:pPr>
    </w:p>
    <w:p w:rsidR="00B75464" w:rsidRPr="007257FE" w:rsidRDefault="00B75464" w:rsidP="00B75464">
      <w:pPr>
        <w:spacing w:after="0"/>
      </w:pPr>
    </w:p>
    <w:sectPr w:rsidR="00B75464" w:rsidRPr="007257FE" w:rsidSect="00B75464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773E1B"/>
    <w:multiLevelType w:val="hybridMultilevel"/>
    <w:tmpl w:val="19567C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F1A1704"/>
    <w:multiLevelType w:val="hybridMultilevel"/>
    <w:tmpl w:val="3B34929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1A41BF9"/>
    <w:multiLevelType w:val="hybridMultilevel"/>
    <w:tmpl w:val="AAF27D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702BCD"/>
    <w:multiLevelType w:val="hybridMultilevel"/>
    <w:tmpl w:val="10FAB2B2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57FE"/>
    <w:rsid w:val="007257FE"/>
    <w:rsid w:val="008741C6"/>
    <w:rsid w:val="00940468"/>
    <w:rsid w:val="00B75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7257FE"/>
    <w:pPr>
      <w:spacing w:after="0" w:line="240" w:lineRule="auto"/>
    </w:pPr>
    <w:rPr>
      <w:rFonts w:ascii="Times New Roman" w:eastAsia="Times New Roman" w:hAnsi="Times New Roman" w:cs="Times New Roman"/>
      <w:b/>
      <w:i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7257FE"/>
    <w:rPr>
      <w:rFonts w:ascii="Times New Roman" w:eastAsia="Times New Roman" w:hAnsi="Times New Roman" w:cs="Times New Roman"/>
      <w:b/>
      <w:i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54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46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7546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7257FE"/>
    <w:pPr>
      <w:spacing w:after="0" w:line="240" w:lineRule="auto"/>
    </w:pPr>
    <w:rPr>
      <w:rFonts w:ascii="Times New Roman" w:eastAsia="Times New Roman" w:hAnsi="Times New Roman" w:cs="Times New Roman"/>
      <w:b/>
      <w:i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7257FE"/>
    <w:rPr>
      <w:rFonts w:ascii="Times New Roman" w:eastAsia="Times New Roman" w:hAnsi="Times New Roman" w:cs="Times New Roman"/>
      <w:b/>
      <w:i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54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46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7546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3.e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oleObject" Target="embeddings/oleObject9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9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9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72" Type="http://schemas.openxmlformats.org/officeDocument/2006/relationships/oleObject" Target="embeddings/oleObject86.bin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image" Target="media/image79.wmf"/><Relationship Id="rId188" Type="http://schemas.openxmlformats.org/officeDocument/2006/relationships/image" Target="media/image90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e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0" Type="http://schemas.openxmlformats.org/officeDocument/2006/relationships/image" Target="media/image92.e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760</Words>
  <Characters>4337</Characters>
  <Application>Microsoft Office Word</Application>
  <DocSecurity>0</DocSecurity>
  <Lines>36</Lines>
  <Paragraphs>10</Paragraphs>
  <ScaleCrop>false</ScaleCrop>
  <Company>Boone County Schools</Company>
  <LinksUpToDate>false</LinksUpToDate>
  <CharactersWithSpaces>5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her, Jillian</dc:creator>
  <cp:lastModifiedBy>Maher, Jillian</cp:lastModifiedBy>
  <cp:revision>2</cp:revision>
  <dcterms:created xsi:type="dcterms:W3CDTF">2014-01-24T18:43:00Z</dcterms:created>
  <dcterms:modified xsi:type="dcterms:W3CDTF">2014-01-24T18:59:00Z</dcterms:modified>
</cp:coreProperties>
</file>